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17D2" w:rsidRPr="00C72471" w:rsidRDefault="00B817D2" w:rsidP="0020728E">
      <w:pPr>
        <w:rPr>
          <w:rFonts w:cs="Arial"/>
          <w:b/>
          <w:sz w:val="20"/>
          <w:szCs w:val="20"/>
        </w:rPr>
      </w:pPr>
      <w:bookmarkStart w:id="0" w:name="_GoBack"/>
      <w:bookmarkEnd w:id="0"/>
    </w:p>
    <w:p w:rsidR="00261D27" w:rsidRPr="00C72471" w:rsidRDefault="00B7182C" w:rsidP="00C72471">
      <w:pPr>
        <w:pStyle w:val="04Enunciadoactividad"/>
      </w:pPr>
      <w:r w:rsidRPr="00C72471">
        <w:t>Opera y r</w:t>
      </w:r>
      <w:r w:rsidR="00EA3A9E" w:rsidRPr="00C72471">
        <w:t xml:space="preserve">esuelve los siguientes sistemas </w:t>
      </w:r>
      <w:r w:rsidR="00C60621" w:rsidRPr="00C72471">
        <w:t>de ecuaciones por el método de sustitución.</w:t>
      </w:r>
    </w:p>
    <w:p w:rsidR="0063445E" w:rsidRPr="0063445E" w:rsidRDefault="00C72471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63445E">
        <w:rPr>
          <w:position w:val="-20"/>
          <w:sz w:val="20"/>
          <w:szCs w:val="20"/>
        </w:rPr>
        <w:object w:dxaOrig="10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4.75pt" o:ole="">
            <v:imagedata r:id="rId8" o:title=""/>
          </v:shape>
          <o:OLEObject Type="Embed" ProgID="Equation.DSMT4" ShapeID="_x0000_i1025" DrawAspect="Content" ObjectID="_1645974163" r:id="rId9"/>
        </w:object>
      </w:r>
      <w:r w:rsidR="0063445E" w:rsidRPr="0063445E">
        <w:rPr>
          <w:sz w:val="20"/>
          <w:szCs w:val="20"/>
        </w:rPr>
        <w:tab/>
      </w:r>
      <w:r w:rsidR="0063445E" w:rsidRPr="0063445E">
        <w:rPr>
          <w:b/>
          <w:sz w:val="20"/>
          <w:szCs w:val="20"/>
        </w:rPr>
        <w:t>d)</w:t>
      </w:r>
      <w:r w:rsidR="0063445E">
        <w:rPr>
          <w:b/>
          <w:sz w:val="20"/>
          <w:szCs w:val="20"/>
        </w:rPr>
        <w:tab/>
      </w:r>
      <w:r w:rsidR="0063445E" w:rsidRPr="00C72471">
        <w:rPr>
          <w:position w:val="-20"/>
        </w:rPr>
        <w:object w:dxaOrig="1120" w:dyaOrig="499">
          <v:shape id="_x0000_i1026" type="#_x0000_t75" style="width:56.25pt;height:24.75pt" o:ole="">
            <v:imagedata r:id="rId10" o:title=""/>
          </v:shape>
          <o:OLEObject Type="Embed" ProgID="Equation.DSMT4" ShapeID="_x0000_i1026" DrawAspect="Content" ObjectID="_1645974164" r:id="rId11"/>
        </w:object>
      </w:r>
    </w:p>
    <w:p w:rsidR="0063445E" w:rsidRPr="0063445E" w:rsidRDefault="00C72471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63445E">
        <w:rPr>
          <w:position w:val="-20"/>
          <w:sz w:val="20"/>
          <w:szCs w:val="20"/>
        </w:rPr>
        <w:object w:dxaOrig="1260" w:dyaOrig="499">
          <v:shape id="_x0000_i1027" type="#_x0000_t75" style="width:63pt;height:24.75pt" o:ole="">
            <v:imagedata r:id="rId12" o:title=""/>
          </v:shape>
          <o:OLEObject Type="Embed" ProgID="Equation.DSMT4" ShapeID="_x0000_i1027" DrawAspect="Content" ObjectID="_1645974165" r:id="rId13"/>
        </w:object>
      </w:r>
      <w:r w:rsidR="0063445E" w:rsidRPr="0063445E">
        <w:rPr>
          <w:sz w:val="20"/>
          <w:szCs w:val="20"/>
        </w:rPr>
        <w:tab/>
      </w:r>
      <w:r w:rsidR="0063445E" w:rsidRPr="0063445E">
        <w:rPr>
          <w:b/>
          <w:sz w:val="20"/>
          <w:szCs w:val="20"/>
        </w:rPr>
        <w:t>e)</w:t>
      </w:r>
      <w:r w:rsidR="0063445E">
        <w:rPr>
          <w:b/>
          <w:sz w:val="20"/>
          <w:szCs w:val="20"/>
        </w:rPr>
        <w:tab/>
      </w:r>
      <w:r w:rsidR="0063445E" w:rsidRPr="00C72471">
        <w:rPr>
          <w:position w:val="-24"/>
        </w:rPr>
        <w:object w:dxaOrig="1600" w:dyaOrig="580">
          <v:shape id="_x0000_i1028" type="#_x0000_t75" style="width:80.25pt;height:29.25pt" o:ole="">
            <v:imagedata r:id="rId14" o:title=""/>
          </v:shape>
          <o:OLEObject Type="Embed" ProgID="Equation.DSMT4" ShapeID="_x0000_i1028" DrawAspect="Content" ObjectID="_1645974166" r:id="rId15"/>
        </w:object>
      </w:r>
    </w:p>
    <w:p w:rsidR="00B7182C" w:rsidRPr="0063445E" w:rsidRDefault="00C72471" w:rsidP="000E6AC8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63445E">
        <w:rPr>
          <w:position w:val="-20"/>
          <w:sz w:val="20"/>
          <w:szCs w:val="20"/>
        </w:rPr>
        <w:object w:dxaOrig="1260" w:dyaOrig="499">
          <v:shape id="_x0000_i1029" type="#_x0000_t75" style="width:63pt;height:24.75pt" o:ole="">
            <v:imagedata r:id="rId16" o:title=""/>
          </v:shape>
          <o:OLEObject Type="Embed" ProgID="Equation.DSMT4" ShapeID="_x0000_i1029" DrawAspect="Content" ObjectID="_1645974167" r:id="rId17"/>
        </w:object>
      </w:r>
      <w:r w:rsidR="0063445E" w:rsidRPr="0063445E">
        <w:rPr>
          <w:b/>
          <w:sz w:val="20"/>
          <w:szCs w:val="20"/>
        </w:rPr>
        <w:tab/>
        <w:t>f)</w:t>
      </w:r>
      <w:r w:rsidR="0063445E" w:rsidRPr="0063445E">
        <w:rPr>
          <w:b/>
          <w:sz w:val="20"/>
          <w:szCs w:val="20"/>
        </w:rPr>
        <w:tab/>
      </w:r>
      <w:r w:rsidR="0063445E" w:rsidRPr="00C72471">
        <w:rPr>
          <w:position w:val="-46"/>
        </w:rPr>
        <w:object w:dxaOrig="1200" w:dyaOrig="1020">
          <v:shape id="_x0000_i1030" type="#_x0000_t75" style="width:60pt;height:51pt" o:ole="">
            <v:imagedata r:id="rId18" o:title=""/>
          </v:shape>
          <o:OLEObject Type="Embed" ProgID="Equation.DSMT4" ShapeID="_x0000_i1030" DrawAspect="Content" ObjectID="_1645974168" r:id="rId19"/>
        </w:object>
      </w:r>
    </w:p>
    <w:p w:rsidR="00B7182C" w:rsidRPr="00C72471" w:rsidRDefault="00B7182C" w:rsidP="0063445E">
      <w:pPr>
        <w:pStyle w:val="05Enunciadoapartados"/>
        <w:numPr>
          <w:ilvl w:val="0"/>
          <w:numId w:val="0"/>
        </w:numPr>
        <w:rPr>
          <w:sz w:val="20"/>
          <w:szCs w:val="20"/>
        </w:rPr>
      </w:pPr>
    </w:p>
    <w:p w:rsidR="00C60621" w:rsidRPr="00C72471" w:rsidRDefault="009C54D7" w:rsidP="00C72471">
      <w:pPr>
        <w:pStyle w:val="04Enunciadoactividad"/>
      </w:pPr>
      <w:r w:rsidRPr="00C72471">
        <w:t xml:space="preserve">Utiliza </w:t>
      </w:r>
      <w:r w:rsidR="00314D74" w:rsidRPr="00C72471">
        <w:t xml:space="preserve">el método de igualación </w:t>
      </w:r>
      <w:r w:rsidRPr="00C72471">
        <w:t xml:space="preserve">para resolver </w:t>
      </w:r>
      <w:r w:rsidR="00C60621" w:rsidRPr="00C72471">
        <w:t xml:space="preserve">los siguientes sistemas </w:t>
      </w:r>
      <w:r w:rsidR="00314D74" w:rsidRPr="00C72471">
        <w:t>de ecuaciones lineales</w:t>
      </w:r>
      <w:r w:rsidR="00F7774F" w:rsidRPr="00C72471">
        <w:t>.</w:t>
      </w:r>
    </w:p>
    <w:p w:rsidR="0063445E" w:rsidRPr="0063445E" w:rsidRDefault="0063445E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020" w:dyaOrig="499">
          <v:shape id="_x0000_i1031" type="#_x0000_t75" style="width:51pt;height:24.75pt" o:ole="">
            <v:imagedata r:id="rId20" o:title=""/>
          </v:shape>
          <o:OLEObject Type="Embed" ProgID="Equation.DSMT4" ShapeID="_x0000_i1031" DrawAspect="Content" ObjectID="_1645974169" r:id="rId21"/>
        </w:object>
      </w:r>
      <w:r w:rsidRPr="0063445E">
        <w:rPr>
          <w:sz w:val="20"/>
          <w:szCs w:val="20"/>
        </w:rPr>
        <w:tab/>
      </w:r>
      <w:r w:rsidRPr="0063445E">
        <w:rPr>
          <w:b/>
          <w:sz w:val="20"/>
          <w:szCs w:val="20"/>
        </w:rPr>
        <w:t>d)</w:t>
      </w:r>
      <w:r>
        <w:rPr>
          <w:b/>
          <w:sz w:val="20"/>
          <w:szCs w:val="20"/>
        </w:rPr>
        <w:tab/>
      </w:r>
      <w:r w:rsidR="00A24555" w:rsidRPr="00C72471">
        <w:rPr>
          <w:position w:val="-20"/>
        </w:rPr>
        <w:object w:dxaOrig="1260" w:dyaOrig="499">
          <v:shape id="_x0000_i1032" type="#_x0000_t75" style="width:63pt;height:24.75pt" o:ole="">
            <v:imagedata r:id="rId22" o:title=""/>
          </v:shape>
          <o:OLEObject Type="Embed" ProgID="Equation.DSMT4" ShapeID="_x0000_i1032" DrawAspect="Content" ObjectID="_1645974170" r:id="rId23"/>
        </w:object>
      </w:r>
    </w:p>
    <w:p w:rsidR="0063445E" w:rsidRPr="0063445E" w:rsidRDefault="0063445E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359" w:dyaOrig="499">
          <v:shape id="_x0000_i1033" type="#_x0000_t75" style="width:68.25pt;height:24.75pt" o:ole="">
            <v:imagedata r:id="rId24" o:title=""/>
          </v:shape>
          <o:OLEObject Type="Embed" ProgID="Equation.DSMT4" ShapeID="_x0000_i1033" DrawAspect="Content" ObjectID="_1645974171" r:id="rId25"/>
        </w:object>
      </w:r>
      <w:r w:rsidRPr="0063445E">
        <w:rPr>
          <w:sz w:val="20"/>
          <w:szCs w:val="20"/>
        </w:rPr>
        <w:tab/>
      </w:r>
      <w:r w:rsidRPr="0063445E">
        <w:rPr>
          <w:b/>
          <w:sz w:val="20"/>
          <w:szCs w:val="20"/>
        </w:rPr>
        <w:t>e)</w:t>
      </w:r>
      <w:r>
        <w:rPr>
          <w:b/>
          <w:sz w:val="20"/>
          <w:szCs w:val="20"/>
        </w:rPr>
        <w:tab/>
      </w:r>
      <w:r w:rsidRPr="00C72471">
        <w:rPr>
          <w:position w:val="-24"/>
        </w:rPr>
        <w:object w:dxaOrig="1420" w:dyaOrig="580">
          <v:shape id="_x0000_i1034" type="#_x0000_t75" style="width:71.25pt;height:29.25pt" o:ole="">
            <v:imagedata r:id="rId26" o:title=""/>
          </v:shape>
          <o:OLEObject Type="Embed" ProgID="Equation.DSMT4" ShapeID="_x0000_i1034" DrawAspect="Content" ObjectID="_1645974172" r:id="rId27"/>
        </w:object>
      </w:r>
    </w:p>
    <w:p w:rsidR="0063445E" w:rsidRPr="0063445E" w:rsidRDefault="0063445E" w:rsidP="000E6AC8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240" w:dyaOrig="499">
          <v:shape id="_x0000_i1035" type="#_x0000_t75" style="width:62.25pt;height:24.75pt" o:ole="">
            <v:imagedata r:id="rId28" o:title=""/>
          </v:shape>
          <o:OLEObject Type="Embed" ProgID="Equation.DSMT4" ShapeID="_x0000_i1035" DrawAspect="Content" ObjectID="_1645974173" r:id="rId29"/>
        </w:object>
      </w:r>
      <w:r w:rsidRPr="0063445E">
        <w:rPr>
          <w:b/>
          <w:sz w:val="20"/>
          <w:szCs w:val="20"/>
        </w:rPr>
        <w:tab/>
        <w:t>f)</w:t>
      </w:r>
      <w:r w:rsidRPr="0063445E">
        <w:rPr>
          <w:b/>
          <w:sz w:val="20"/>
          <w:szCs w:val="20"/>
        </w:rPr>
        <w:tab/>
      </w:r>
      <w:r w:rsidRPr="00C72471">
        <w:rPr>
          <w:position w:val="-34"/>
        </w:rPr>
        <w:object w:dxaOrig="1820" w:dyaOrig="780">
          <v:shape id="_x0000_i1036" type="#_x0000_t75" style="width:90.75pt;height:39pt" o:ole="">
            <v:imagedata r:id="rId30" o:title=""/>
          </v:shape>
          <o:OLEObject Type="Embed" ProgID="Equation.DSMT4" ShapeID="_x0000_i1036" DrawAspect="Content" ObjectID="_1645974174" r:id="rId31"/>
        </w:object>
      </w:r>
    </w:p>
    <w:p w:rsidR="00C60621" w:rsidRPr="00C72471" w:rsidRDefault="00C60621" w:rsidP="00C60621">
      <w:pPr>
        <w:pStyle w:val="05Enunciadoapartados"/>
        <w:numPr>
          <w:ilvl w:val="0"/>
          <w:numId w:val="0"/>
        </w:numPr>
        <w:rPr>
          <w:sz w:val="20"/>
          <w:szCs w:val="20"/>
        </w:rPr>
      </w:pPr>
    </w:p>
    <w:p w:rsidR="00AD44A1" w:rsidRPr="00C72471" w:rsidRDefault="00F00ADD" w:rsidP="00C72471">
      <w:pPr>
        <w:pStyle w:val="04Enunciadoactividad"/>
      </w:pPr>
      <w:r w:rsidRPr="00C72471">
        <w:t>R</w:t>
      </w:r>
      <w:r w:rsidR="00AD44A1" w:rsidRPr="00C72471">
        <w:t xml:space="preserve">esuelve </w:t>
      </w:r>
      <w:r w:rsidR="009C54D7" w:rsidRPr="00C72471">
        <w:t>por</w:t>
      </w:r>
      <w:r w:rsidR="00904C08" w:rsidRPr="00C72471">
        <w:t xml:space="preserve"> el método de reducción</w:t>
      </w:r>
      <w:r w:rsidR="009C54D7" w:rsidRPr="00C72471">
        <w:t xml:space="preserve"> los siguientes sistemas </w:t>
      </w:r>
      <w:r w:rsidR="00F7774F" w:rsidRPr="00C72471">
        <w:t>de ecuaciones.</w:t>
      </w:r>
    </w:p>
    <w:p w:rsidR="0063445E" w:rsidRPr="0063445E" w:rsidRDefault="0063445E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240" w:dyaOrig="499">
          <v:shape id="_x0000_i1037" type="#_x0000_t75" style="width:62.25pt;height:24.75pt" o:ole="">
            <v:imagedata r:id="rId32" o:title=""/>
          </v:shape>
          <o:OLEObject Type="Embed" ProgID="Equation.DSMT4" ShapeID="_x0000_i1037" DrawAspect="Content" ObjectID="_1645974175" r:id="rId33"/>
        </w:object>
      </w:r>
      <w:r w:rsidRPr="0063445E">
        <w:rPr>
          <w:sz w:val="20"/>
          <w:szCs w:val="20"/>
        </w:rPr>
        <w:tab/>
      </w:r>
      <w:r w:rsidRPr="0063445E">
        <w:rPr>
          <w:b/>
          <w:sz w:val="20"/>
          <w:szCs w:val="20"/>
        </w:rPr>
        <w:t>d)</w:t>
      </w:r>
      <w:r>
        <w:rPr>
          <w:b/>
          <w:sz w:val="20"/>
          <w:szCs w:val="20"/>
        </w:rPr>
        <w:tab/>
      </w:r>
      <w:r w:rsidRPr="00C72471">
        <w:rPr>
          <w:position w:val="-20"/>
        </w:rPr>
        <w:object w:dxaOrig="999" w:dyaOrig="499">
          <v:shape id="_x0000_i1038" type="#_x0000_t75" style="width:50.25pt;height:24.75pt" o:ole="">
            <v:imagedata r:id="rId34" o:title=""/>
          </v:shape>
          <o:OLEObject Type="Embed" ProgID="Equation.DSMT4" ShapeID="_x0000_i1038" DrawAspect="Content" ObjectID="_1645974176" r:id="rId35"/>
        </w:object>
      </w:r>
    </w:p>
    <w:p w:rsidR="0063445E" w:rsidRPr="0063445E" w:rsidRDefault="0063445E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359" w:dyaOrig="499">
          <v:shape id="_x0000_i1039" type="#_x0000_t75" style="width:68.25pt;height:24.75pt" o:ole="">
            <v:imagedata r:id="rId36" o:title=""/>
          </v:shape>
          <o:OLEObject Type="Embed" ProgID="Equation.DSMT4" ShapeID="_x0000_i1039" DrawAspect="Content" ObjectID="_1645974177" r:id="rId37"/>
        </w:object>
      </w:r>
      <w:r w:rsidRPr="0063445E">
        <w:rPr>
          <w:sz w:val="20"/>
          <w:szCs w:val="20"/>
        </w:rPr>
        <w:tab/>
      </w:r>
      <w:r w:rsidRPr="0063445E">
        <w:rPr>
          <w:b/>
          <w:sz w:val="20"/>
          <w:szCs w:val="20"/>
        </w:rPr>
        <w:t>e)</w:t>
      </w:r>
      <w:r>
        <w:rPr>
          <w:b/>
          <w:sz w:val="20"/>
          <w:szCs w:val="20"/>
        </w:rPr>
        <w:tab/>
      </w:r>
      <w:r w:rsidRPr="00C72471">
        <w:rPr>
          <w:position w:val="-20"/>
        </w:rPr>
        <w:object w:dxaOrig="1880" w:dyaOrig="499">
          <v:shape id="_x0000_i1040" type="#_x0000_t75" style="width:93.75pt;height:24.75pt" o:ole="">
            <v:imagedata r:id="rId38" o:title=""/>
          </v:shape>
          <o:OLEObject Type="Embed" ProgID="Equation.DSMT4" ShapeID="_x0000_i1040" DrawAspect="Content" ObjectID="_1645974178" r:id="rId39"/>
        </w:object>
      </w:r>
    </w:p>
    <w:p w:rsidR="0063445E" w:rsidRPr="0063445E" w:rsidRDefault="0063445E" w:rsidP="000E6AC8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460" w:dyaOrig="499">
          <v:shape id="_x0000_i1041" type="#_x0000_t75" style="width:72.75pt;height:24.75pt" o:ole="">
            <v:imagedata r:id="rId40" o:title=""/>
          </v:shape>
          <o:OLEObject Type="Embed" ProgID="Equation.DSMT4" ShapeID="_x0000_i1041" DrawAspect="Content" ObjectID="_1645974179" r:id="rId41"/>
        </w:object>
      </w:r>
      <w:r w:rsidRPr="0063445E">
        <w:rPr>
          <w:b/>
          <w:sz w:val="20"/>
          <w:szCs w:val="20"/>
        </w:rPr>
        <w:tab/>
        <w:t>f)</w:t>
      </w:r>
      <w:r w:rsidRPr="0063445E">
        <w:rPr>
          <w:b/>
          <w:sz w:val="20"/>
          <w:szCs w:val="20"/>
        </w:rPr>
        <w:tab/>
      </w:r>
      <w:r w:rsidRPr="00C72471">
        <w:rPr>
          <w:position w:val="-22"/>
        </w:rPr>
        <w:object w:dxaOrig="2140" w:dyaOrig="540">
          <v:shape id="_x0000_i1042" type="#_x0000_t75" style="width:107.25pt;height:27pt" o:ole="">
            <v:imagedata r:id="rId42" o:title=""/>
          </v:shape>
          <o:OLEObject Type="Embed" ProgID="Equation.DSMT4" ShapeID="_x0000_i1042" DrawAspect="Content" ObjectID="_1645974180" r:id="rId43"/>
        </w:object>
      </w:r>
    </w:p>
    <w:p w:rsidR="00FB3DEB" w:rsidRPr="00C72471" w:rsidRDefault="00FB3DEB" w:rsidP="0063445E">
      <w:pPr>
        <w:pStyle w:val="05Enunciadoapartados"/>
        <w:numPr>
          <w:ilvl w:val="0"/>
          <w:numId w:val="0"/>
        </w:numPr>
        <w:rPr>
          <w:sz w:val="20"/>
          <w:szCs w:val="20"/>
        </w:rPr>
      </w:pPr>
    </w:p>
    <w:p w:rsidR="00314D74" w:rsidRPr="00C72471" w:rsidRDefault="00314D74" w:rsidP="00C72471">
      <w:pPr>
        <w:pStyle w:val="04Enunciadoactividad"/>
      </w:pPr>
      <w:r w:rsidRPr="00C72471">
        <w:t xml:space="preserve">Opera y resuelve los siguientes sistemas </w:t>
      </w:r>
      <w:r w:rsidR="009C54D7" w:rsidRPr="00C72471">
        <w:t>de ecuaciones utilizando</w:t>
      </w:r>
      <w:r w:rsidRPr="00C72471">
        <w:t xml:space="preserve"> e</w:t>
      </w:r>
      <w:r w:rsidR="00431814" w:rsidRPr="00C72471">
        <w:t>l método que consideres oportuno</w:t>
      </w:r>
      <w:r w:rsidRPr="00C72471">
        <w:t xml:space="preserve"> en cada caso.</w:t>
      </w:r>
    </w:p>
    <w:p w:rsidR="0063445E" w:rsidRPr="0063445E" w:rsidRDefault="0063445E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20"/>
        </w:rPr>
        <w:object w:dxaOrig="1520" w:dyaOrig="499">
          <v:shape id="_x0000_i1043" type="#_x0000_t75" style="width:75.75pt;height:24.75pt" o:ole="">
            <v:imagedata r:id="rId44" o:title=""/>
          </v:shape>
          <o:OLEObject Type="Embed" ProgID="Equation.DSMT4" ShapeID="_x0000_i1043" DrawAspect="Content" ObjectID="_1645974181" r:id="rId45"/>
        </w:object>
      </w:r>
      <w:r w:rsidRPr="0063445E">
        <w:rPr>
          <w:sz w:val="20"/>
          <w:szCs w:val="20"/>
        </w:rPr>
        <w:tab/>
      </w:r>
      <w:r w:rsidR="00580D96">
        <w:rPr>
          <w:b/>
          <w:sz w:val="20"/>
          <w:szCs w:val="20"/>
        </w:rPr>
        <w:t>c</w:t>
      </w:r>
      <w:r w:rsidRPr="0063445E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ab/>
      </w:r>
      <w:r w:rsidRPr="00C72471">
        <w:rPr>
          <w:position w:val="-24"/>
        </w:rPr>
        <w:object w:dxaOrig="1600" w:dyaOrig="580">
          <v:shape id="_x0000_i1044" type="#_x0000_t75" style="width:80.25pt;height:29.25pt" o:ole="">
            <v:imagedata r:id="rId46" o:title=""/>
          </v:shape>
          <o:OLEObject Type="Embed" ProgID="Equation.DSMT4" ShapeID="_x0000_i1044" DrawAspect="Content" ObjectID="_1645974182" r:id="rId47"/>
        </w:object>
      </w:r>
    </w:p>
    <w:p w:rsidR="0063445E" w:rsidRPr="0063445E" w:rsidRDefault="0063445E" w:rsidP="0063445E">
      <w:pPr>
        <w:pStyle w:val="MTDisplayEquation"/>
        <w:tabs>
          <w:tab w:val="clear" w:pos="6040"/>
          <w:tab w:val="clear" w:pos="10200"/>
          <w:tab w:val="left" w:pos="851"/>
          <w:tab w:val="left" w:pos="5529"/>
          <w:tab w:val="left" w:pos="5954"/>
        </w:tabs>
        <w:ind w:left="850" w:hanging="425"/>
        <w:rPr>
          <w:sz w:val="20"/>
          <w:szCs w:val="20"/>
        </w:rPr>
      </w:pPr>
      <w:r w:rsidRPr="00C72471">
        <w:rPr>
          <w:position w:val="-46"/>
        </w:rPr>
        <w:object w:dxaOrig="1359" w:dyaOrig="1020">
          <v:shape id="_x0000_i1045" type="#_x0000_t75" style="width:68.25pt;height:51pt" o:ole="">
            <v:imagedata r:id="rId48" o:title=""/>
          </v:shape>
          <o:OLEObject Type="Embed" ProgID="Equation.DSMT4" ShapeID="_x0000_i1045" DrawAspect="Content" ObjectID="_1645974183" r:id="rId49"/>
        </w:object>
      </w:r>
      <w:r w:rsidRPr="0063445E">
        <w:rPr>
          <w:sz w:val="20"/>
          <w:szCs w:val="20"/>
        </w:rPr>
        <w:tab/>
      </w:r>
      <w:r w:rsidR="00580D96">
        <w:rPr>
          <w:b/>
          <w:sz w:val="20"/>
          <w:szCs w:val="20"/>
        </w:rPr>
        <w:t>d</w:t>
      </w:r>
      <w:r w:rsidRPr="0063445E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ab/>
      </w:r>
      <w:r w:rsidRPr="00C72471">
        <w:rPr>
          <w:position w:val="-46"/>
        </w:rPr>
        <w:object w:dxaOrig="2060" w:dyaOrig="1020">
          <v:shape id="_x0000_i1046" type="#_x0000_t75" style="width:102.75pt;height:51pt" o:ole="">
            <v:imagedata r:id="rId50" o:title=""/>
          </v:shape>
          <o:OLEObject Type="Embed" ProgID="Equation.DSMT4" ShapeID="_x0000_i1046" DrawAspect="Content" ObjectID="_1645974184" r:id="rId51"/>
        </w:object>
      </w:r>
    </w:p>
    <w:p w:rsidR="00B65499" w:rsidRPr="00C72471" w:rsidRDefault="00B65499" w:rsidP="00C72471">
      <w:pPr>
        <w:pStyle w:val="05Enunciadoapartados"/>
        <w:numPr>
          <w:ilvl w:val="0"/>
          <w:numId w:val="0"/>
        </w:numPr>
        <w:rPr>
          <w:sz w:val="20"/>
          <w:szCs w:val="20"/>
        </w:rPr>
      </w:pPr>
    </w:p>
    <w:sectPr w:rsidR="00B65499" w:rsidRPr="00C72471" w:rsidSect="00676118">
      <w:headerReference w:type="default" r:id="rId52"/>
      <w:footerReference w:type="default" r:id="rId53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2F17" w:rsidRDefault="00082F17">
      <w:r>
        <w:separator/>
      </w:r>
    </w:p>
  </w:endnote>
  <w:endnote w:type="continuationSeparator" w:id="0">
    <w:p w:rsidR="00082F17" w:rsidRDefault="00082F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tOT-Regular">
    <w:panose1 w:val="00000000000000000000"/>
    <w:charset w:val="00"/>
    <w:family w:val="modern"/>
    <w:notTrueType/>
    <w:pitch w:val="variable"/>
    <w:sig w:usb0="800000AF" w:usb1="4000206B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445E" w:rsidRPr="0063445E" w:rsidRDefault="0063445E" w:rsidP="0063445E">
    <w:pPr>
      <w:pStyle w:val="Piedepgina"/>
      <w:tabs>
        <w:tab w:val="clear" w:pos="4252"/>
        <w:tab w:val="clear" w:pos="8504"/>
        <w:tab w:val="left" w:pos="4678"/>
        <w:tab w:val="left" w:pos="9072"/>
      </w:tabs>
      <w:spacing w:after="0"/>
      <w:jc w:val="left"/>
      <w:rPr>
        <w:rFonts w:cs="Arial"/>
        <w:sz w:val="20"/>
        <w:szCs w:val="20"/>
        <w:lang w:val="es-ES"/>
      </w:rPr>
    </w:pPr>
    <w:r w:rsidRPr="002F520C">
      <w:rPr>
        <w:b/>
        <w:noProof/>
        <w:sz w:val="20"/>
        <w:szCs w:val="20"/>
        <w:lang w:val="es-ES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73685</wp:posOffset>
          </wp:positionH>
          <wp:positionV relativeFrom="paragraph">
            <wp:posOffset>-1548765</wp:posOffset>
          </wp:positionV>
          <wp:extent cx="194310" cy="1935480"/>
          <wp:effectExtent l="0" t="0" r="0" b="0"/>
          <wp:wrapThrough wrapText="bothSides">
            <wp:wrapPolygon edited="0">
              <wp:start x="0" y="0"/>
              <wp:lineTo x="0" y="21472"/>
              <wp:lineTo x="19059" y="21472"/>
              <wp:lineTo x="19059" y="0"/>
              <wp:lineTo x="0" y="0"/>
            </wp:wrapPolygon>
          </wp:wrapThrough>
          <wp:docPr id="2" name="Imagen 1" descr="Material_Fotocopiables_COLOR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9" descr="Material_Fotocopiables_COLOR"/>
                  <pic:cNvPicPr>
                    <a:picLocks noChangeAspect="1" noChangeArrowheads="1"/>
                  </pic:cNvPicPr>
                </pic:nvPicPr>
                <pic:blipFill>
                  <a:blip r:embed="rId1" r:link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310" cy="1935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A71903">
      <w:rPr>
        <w:b/>
        <w:noProof/>
        <w:sz w:val="20"/>
        <w:szCs w:val="20"/>
        <w:lang w:val="es-ES"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-273685</wp:posOffset>
          </wp:positionH>
          <wp:positionV relativeFrom="paragraph">
            <wp:posOffset>-1527175</wp:posOffset>
          </wp:positionV>
          <wp:extent cx="180975" cy="1895475"/>
          <wp:effectExtent l="19050" t="0" r="9525" b="0"/>
          <wp:wrapNone/>
          <wp:docPr id="3" name="1 Imagen" descr="LOGO_MAT_FOT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MAT_FOTO.jpg"/>
                  <pic:cNvPicPr/>
                </pic:nvPicPr>
                <pic:blipFill>
                  <a:blip r:embed="rId3" cstate="print"/>
                  <a:stretch>
                    <a:fillRect/>
                  </a:stretch>
                </pic:blipFill>
                <pic:spPr>
                  <a:xfrm>
                    <a:off x="0" y="0"/>
                    <a:ext cx="180975" cy="18954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A31CEE">
      <w:rPr>
        <w:b/>
        <w:sz w:val="20"/>
        <w:szCs w:val="20"/>
      </w:rPr>
      <w:t xml:space="preserve">Unidad </w:t>
    </w:r>
    <w:r>
      <w:rPr>
        <w:b/>
        <w:sz w:val="20"/>
        <w:szCs w:val="20"/>
      </w:rPr>
      <w:t>7</w:t>
    </w:r>
    <w:r w:rsidRPr="00A31CEE">
      <w:rPr>
        <w:rFonts w:cs="Arial"/>
        <w:color w:val="5F5F5F"/>
        <w:sz w:val="20"/>
        <w:szCs w:val="20"/>
      </w:rPr>
      <w:t>│</w:t>
    </w:r>
    <w:r>
      <w:rPr>
        <w:color w:val="5F5F5F"/>
        <w:sz w:val="20"/>
        <w:szCs w:val="20"/>
      </w:rPr>
      <w:t>Sistemas de ecuaciones</w:t>
    </w:r>
    <w:r w:rsidRPr="00A31CEE">
      <w:rPr>
        <w:color w:val="5F5F5F"/>
        <w:sz w:val="20"/>
        <w:szCs w:val="20"/>
      </w:rPr>
      <w:tab/>
    </w:r>
    <w:r>
      <w:rPr>
        <w:color w:val="5F5F5F"/>
        <w:sz w:val="20"/>
        <w:szCs w:val="20"/>
      </w:rPr>
      <w:tab/>
    </w:r>
    <w:r>
      <w:rPr>
        <w:color w:val="5F5F5F"/>
        <w:sz w:val="20"/>
        <w:szCs w:val="20"/>
      </w:rPr>
      <w:tab/>
      <w:t>2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2F17" w:rsidRDefault="00082F17">
      <w:r>
        <w:separator/>
      </w:r>
    </w:p>
  </w:footnote>
  <w:footnote w:type="continuationSeparator" w:id="0">
    <w:p w:rsidR="00082F17" w:rsidRDefault="00082F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445E" w:rsidRDefault="0063445E" w:rsidP="0063445E">
    <w:pPr>
      <w:tabs>
        <w:tab w:val="left" w:pos="567"/>
      </w:tabs>
    </w:pPr>
    <w:r w:rsidRPr="005F759A">
      <w:rPr>
        <w:rStyle w:val="Ttulo3Car"/>
      </w:rPr>
      <w:t xml:space="preserve">Unidad </w:t>
    </w:r>
    <w:r>
      <w:rPr>
        <w:rStyle w:val="Ttulo3Car"/>
      </w:rPr>
      <w:t xml:space="preserve">7 </w:t>
    </w:r>
    <w:r>
      <w:rPr>
        <w:rStyle w:val="Ttulo1Car"/>
      </w:rPr>
      <w:t>Sistemas de ecuaciones</w:t>
    </w:r>
  </w:p>
  <w:p w:rsidR="0007650F" w:rsidRPr="0063445E" w:rsidRDefault="0039425E" w:rsidP="0063445E">
    <w:pPr>
      <w:spacing w:before="240" w:after="240"/>
    </w:pPr>
    <w:r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74625</wp:posOffset>
              </wp:positionV>
              <wp:extent cx="3879215" cy="323850"/>
              <wp:effectExtent l="0" t="0" r="0" b="0"/>
              <wp:wrapNone/>
              <wp:docPr id="9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92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3445E" w:rsidRPr="00234B71" w:rsidRDefault="0063445E" w:rsidP="0063445E">
                          <w:pPr>
                            <w:pStyle w:val="00Ttuloficha"/>
                            <w:spacing w:after="0"/>
                            <w:rPr>
                              <w:sz w:val="24"/>
                              <w:szCs w:val="24"/>
                              <w:lang w:val="es-E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s-ES"/>
                            </w:rPr>
                            <w:t>Resolución de sistemas de ecuacion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left:0;text-align:left;margin-left:183pt;margin-top:13.75pt;width:305.45pt;height:25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XwcuAIAALo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" filled="f" stroked="f">
              <v:textbox>
                <w:txbxContent>
                  <w:p w:rsidR="0063445E" w:rsidRPr="00234B71" w:rsidRDefault="0063445E" w:rsidP="0063445E">
                    <w:pPr>
                      <w:pStyle w:val="00Ttuloficha"/>
                      <w:spacing w:after="0"/>
                      <w:rPr>
                        <w:sz w:val="24"/>
                        <w:szCs w:val="24"/>
                        <w:lang w:val="es-ES"/>
                      </w:rPr>
                    </w:pPr>
                    <w:r>
                      <w:rPr>
                        <w:sz w:val="24"/>
                        <w:szCs w:val="24"/>
                        <w:lang w:val="es-ES"/>
                      </w:rPr>
                      <w:t>Resolución de sistemas de ecuaciones</w:t>
                    </w:r>
                  </w:p>
                </w:txbxContent>
              </v:textbox>
            </v:shape>
          </w:pict>
        </mc:Fallback>
      </mc:AlternateContent>
    </w:r>
    <w:r w:rsidR="0063445E" w:rsidRPr="005F759A">
      <w:rPr>
        <w:noProof/>
        <w:lang w:val="es-ES"/>
      </w:rPr>
      <w:drawing>
        <wp:inline distT="0" distB="0" distL="0" distR="0">
          <wp:extent cx="6296025" cy="419100"/>
          <wp:effectExtent l="19050" t="0" r="9525" b="0"/>
          <wp:docPr id="1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96025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571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2291" w:hanging="360"/>
      </w:pPr>
    </w:lvl>
    <w:lvl w:ilvl="2" w:tplc="0C0A001B" w:tentative="1">
      <w:start w:val="1"/>
      <w:numFmt w:val="lowerRoman"/>
      <w:lvlText w:val="%3."/>
      <w:lvlJc w:val="right"/>
      <w:pPr>
        <w:ind w:left="3011" w:hanging="180"/>
      </w:pPr>
    </w:lvl>
    <w:lvl w:ilvl="3" w:tplc="0C0A000F" w:tentative="1">
      <w:start w:val="1"/>
      <w:numFmt w:val="decimal"/>
      <w:lvlText w:val="%4."/>
      <w:lvlJc w:val="left"/>
      <w:pPr>
        <w:ind w:left="3731" w:hanging="360"/>
      </w:pPr>
    </w:lvl>
    <w:lvl w:ilvl="4" w:tplc="0C0A0019" w:tentative="1">
      <w:start w:val="1"/>
      <w:numFmt w:val="lowerLetter"/>
      <w:lvlText w:val="%5."/>
      <w:lvlJc w:val="left"/>
      <w:pPr>
        <w:ind w:left="4451" w:hanging="360"/>
      </w:pPr>
    </w:lvl>
    <w:lvl w:ilvl="5" w:tplc="0C0A001B" w:tentative="1">
      <w:start w:val="1"/>
      <w:numFmt w:val="lowerRoman"/>
      <w:lvlText w:val="%6."/>
      <w:lvlJc w:val="right"/>
      <w:pPr>
        <w:ind w:left="5171" w:hanging="180"/>
      </w:pPr>
    </w:lvl>
    <w:lvl w:ilvl="6" w:tplc="0C0A000F" w:tentative="1">
      <w:start w:val="1"/>
      <w:numFmt w:val="decimal"/>
      <w:lvlText w:val="%7."/>
      <w:lvlJc w:val="left"/>
      <w:pPr>
        <w:ind w:left="5891" w:hanging="360"/>
      </w:pPr>
    </w:lvl>
    <w:lvl w:ilvl="7" w:tplc="0C0A0019" w:tentative="1">
      <w:start w:val="1"/>
      <w:numFmt w:val="lowerLetter"/>
      <w:lvlText w:val="%8."/>
      <w:lvlJc w:val="left"/>
      <w:pPr>
        <w:ind w:left="6611" w:hanging="360"/>
      </w:pPr>
    </w:lvl>
    <w:lvl w:ilvl="8" w:tplc="0C0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4805F1E"/>
    <w:multiLevelType w:val="hybridMultilevel"/>
    <w:tmpl w:val="6EBED9D4"/>
    <w:lvl w:ilvl="0" w:tplc="186067D4">
      <w:start w:val="1"/>
      <w:numFmt w:val="decimal"/>
      <w:pStyle w:val="04Enunciadoactividad"/>
      <w:lvlText w:val="%1."/>
      <w:lvlJc w:val="left"/>
      <w:pPr>
        <w:ind w:left="1145" w:hanging="360"/>
      </w:pPr>
      <w:rPr>
        <w:b/>
      </w:rPr>
    </w:lvl>
    <w:lvl w:ilvl="1" w:tplc="C46CF37C">
      <w:start w:val="1"/>
      <w:numFmt w:val="lowerLetter"/>
      <w:pStyle w:val="MTDisplayEquation"/>
      <w:lvlText w:val="%2)"/>
      <w:lvlJc w:val="left"/>
      <w:pPr>
        <w:ind w:left="1865" w:hanging="360"/>
      </w:pPr>
      <w:rPr>
        <w:b/>
        <w:sz w:val="20"/>
        <w:szCs w:val="20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>
      <o:colormru v:ext="edit" colors="#e60030,#009fd2,#69f,#9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5E26"/>
    <w:rsid w:val="000072F7"/>
    <w:rsid w:val="00010D7C"/>
    <w:rsid w:val="000123E3"/>
    <w:rsid w:val="0001351C"/>
    <w:rsid w:val="00014DC7"/>
    <w:rsid w:val="0001502E"/>
    <w:rsid w:val="000160CA"/>
    <w:rsid w:val="00016A5E"/>
    <w:rsid w:val="000170E2"/>
    <w:rsid w:val="000175B0"/>
    <w:rsid w:val="000217FC"/>
    <w:rsid w:val="0002194A"/>
    <w:rsid w:val="00021C5F"/>
    <w:rsid w:val="000221AC"/>
    <w:rsid w:val="00022B1A"/>
    <w:rsid w:val="0002367F"/>
    <w:rsid w:val="000237FA"/>
    <w:rsid w:val="00024451"/>
    <w:rsid w:val="00024FB6"/>
    <w:rsid w:val="00027066"/>
    <w:rsid w:val="00027AB3"/>
    <w:rsid w:val="00030CC9"/>
    <w:rsid w:val="000347EA"/>
    <w:rsid w:val="000431CC"/>
    <w:rsid w:val="000444D1"/>
    <w:rsid w:val="000452F7"/>
    <w:rsid w:val="000459EC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661C5"/>
    <w:rsid w:val="00070690"/>
    <w:rsid w:val="00072254"/>
    <w:rsid w:val="00074D3A"/>
    <w:rsid w:val="00075F87"/>
    <w:rsid w:val="0007650F"/>
    <w:rsid w:val="00076FFA"/>
    <w:rsid w:val="00081FE8"/>
    <w:rsid w:val="00082F17"/>
    <w:rsid w:val="0008334A"/>
    <w:rsid w:val="00083E2C"/>
    <w:rsid w:val="00084FC5"/>
    <w:rsid w:val="00085623"/>
    <w:rsid w:val="0008690F"/>
    <w:rsid w:val="00087462"/>
    <w:rsid w:val="00090ECC"/>
    <w:rsid w:val="00091093"/>
    <w:rsid w:val="00091BF0"/>
    <w:rsid w:val="0009239E"/>
    <w:rsid w:val="000931EE"/>
    <w:rsid w:val="00093AD5"/>
    <w:rsid w:val="000955BC"/>
    <w:rsid w:val="00096B41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E4813"/>
    <w:rsid w:val="000E6AC8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2557A"/>
    <w:rsid w:val="0012636F"/>
    <w:rsid w:val="001306D7"/>
    <w:rsid w:val="00135D57"/>
    <w:rsid w:val="00142A68"/>
    <w:rsid w:val="00143C8A"/>
    <w:rsid w:val="00144C20"/>
    <w:rsid w:val="0014522E"/>
    <w:rsid w:val="00145E1C"/>
    <w:rsid w:val="00146119"/>
    <w:rsid w:val="00147AD1"/>
    <w:rsid w:val="00154C6E"/>
    <w:rsid w:val="00155058"/>
    <w:rsid w:val="00155979"/>
    <w:rsid w:val="001619DE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77C97"/>
    <w:rsid w:val="00177E36"/>
    <w:rsid w:val="00180A08"/>
    <w:rsid w:val="00182029"/>
    <w:rsid w:val="00186897"/>
    <w:rsid w:val="0019179C"/>
    <w:rsid w:val="00194724"/>
    <w:rsid w:val="00194F1C"/>
    <w:rsid w:val="00195A7D"/>
    <w:rsid w:val="00195DC2"/>
    <w:rsid w:val="001979C0"/>
    <w:rsid w:val="001A0FD0"/>
    <w:rsid w:val="001A1E15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D4F74"/>
    <w:rsid w:val="001D5A43"/>
    <w:rsid w:val="001E2187"/>
    <w:rsid w:val="001E3FE2"/>
    <w:rsid w:val="001E524B"/>
    <w:rsid w:val="001E62FD"/>
    <w:rsid w:val="001E6DE8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2E65"/>
    <w:rsid w:val="0020728E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B71"/>
    <w:rsid w:val="00234FD8"/>
    <w:rsid w:val="0023576E"/>
    <w:rsid w:val="002368A0"/>
    <w:rsid w:val="002401D8"/>
    <w:rsid w:val="0024098C"/>
    <w:rsid w:val="00240EC9"/>
    <w:rsid w:val="00241472"/>
    <w:rsid w:val="002434CD"/>
    <w:rsid w:val="00243F13"/>
    <w:rsid w:val="0024444D"/>
    <w:rsid w:val="00244674"/>
    <w:rsid w:val="002464E9"/>
    <w:rsid w:val="0025047D"/>
    <w:rsid w:val="0025142E"/>
    <w:rsid w:val="00255C7E"/>
    <w:rsid w:val="0025768E"/>
    <w:rsid w:val="00261AD1"/>
    <w:rsid w:val="00261D27"/>
    <w:rsid w:val="00262E6B"/>
    <w:rsid w:val="002646CF"/>
    <w:rsid w:val="0026532C"/>
    <w:rsid w:val="00265DB1"/>
    <w:rsid w:val="00266052"/>
    <w:rsid w:val="002679D2"/>
    <w:rsid w:val="00271D66"/>
    <w:rsid w:val="00273049"/>
    <w:rsid w:val="00273A31"/>
    <w:rsid w:val="0027434E"/>
    <w:rsid w:val="0027438F"/>
    <w:rsid w:val="002811C6"/>
    <w:rsid w:val="00284346"/>
    <w:rsid w:val="00284746"/>
    <w:rsid w:val="00284D52"/>
    <w:rsid w:val="00286781"/>
    <w:rsid w:val="00295B86"/>
    <w:rsid w:val="0029696A"/>
    <w:rsid w:val="002A265C"/>
    <w:rsid w:val="002A6C0F"/>
    <w:rsid w:val="002A7F32"/>
    <w:rsid w:val="002B4937"/>
    <w:rsid w:val="002C094F"/>
    <w:rsid w:val="002C4FF2"/>
    <w:rsid w:val="002C5D72"/>
    <w:rsid w:val="002C707A"/>
    <w:rsid w:val="002D1F29"/>
    <w:rsid w:val="002D303F"/>
    <w:rsid w:val="002D4D61"/>
    <w:rsid w:val="002D5998"/>
    <w:rsid w:val="002D5AA0"/>
    <w:rsid w:val="002D6914"/>
    <w:rsid w:val="002D705D"/>
    <w:rsid w:val="002E0850"/>
    <w:rsid w:val="002E7215"/>
    <w:rsid w:val="002F0C3F"/>
    <w:rsid w:val="002F1520"/>
    <w:rsid w:val="002F1A38"/>
    <w:rsid w:val="002F1C4D"/>
    <w:rsid w:val="002F1E29"/>
    <w:rsid w:val="002F2724"/>
    <w:rsid w:val="002F520C"/>
    <w:rsid w:val="002F589A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14D74"/>
    <w:rsid w:val="003167ED"/>
    <w:rsid w:val="00317D7A"/>
    <w:rsid w:val="003200BF"/>
    <w:rsid w:val="003201E4"/>
    <w:rsid w:val="00322EDD"/>
    <w:rsid w:val="0032477B"/>
    <w:rsid w:val="00325352"/>
    <w:rsid w:val="00325B50"/>
    <w:rsid w:val="003265AC"/>
    <w:rsid w:val="00330AE7"/>
    <w:rsid w:val="00331669"/>
    <w:rsid w:val="003337D2"/>
    <w:rsid w:val="00336A3D"/>
    <w:rsid w:val="00336C9A"/>
    <w:rsid w:val="003372B8"/>
    <w:rsid w:val="00340D4E"/>
    <w:rsid w:val="003413CC"/>
    <w:rsid w:val="00341914"/>
    <w:rsid w:val="003432B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6CA0"/>
    <w:rsid w:val="00367B23"/>
    <w:rsid w:val="00367DE0"/>
    <w:rsid w:val="00367FED"/>
    <w:rsid w:val="0037500E"/>
    <w:rsid w:val="0037542A"/>
    <w:rsid w:val="00375C27"/>
    <w:rsid w:val="003767B6"/>
    <w:rsid w:val="00376CA8"/>
    <w:rsid w:val="0037749A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425E"/>
    <w:rsid w:val="00395FBA"/>
    <w:rsid w:val="00396D56"/>
    <w:rsid w:val="00397949"/>
    <w:rsid w:val="003A01DB"/>
    <w:rsid w:val="003A0B62"/>
    <w:rsid w:val="003A24FB"/>
    <w:rsid w:val="003A2A3D"/>
    <w:rsid w:val="003A30A2"/>
    <w:rsid w:val="003A46F5"/>
    <w:rsid w:val="003A577D"/>
    <w:rsid w:val="003A5D4F"/>
    <w:rsid w:val="003A5DA2"/>
    <w:rsid w:val="003A7339"/>
    <w:rsid w:val="003A7BFE"/>
    <w:rsid w:val="003B380C"/>
    <w:rsid w:val="003B6511"/>
    <w:rsid w:val="003B671C"/>
    <w:rsid w:val="003C13BC"/>
    <w:rsid w:val="003C156A"/>
    <w:rsid w:val="003C1E5D"/>
    <w:rsid w:val="003C2C3D"/>
    <w:rsid w:val="003C47CF"/>
    <w:rsid w:val="003C51DD"/>
    <w:rsid w:val="003C58F2"/>
    <w:rsid w:val="003C6DC6"/>
    <w:rsid w:val="003C7DA8"/>
    <w:rsid w:val="003D134E"/>
    <w:rsid w:val="003D3C34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683D"/>
    <w:rsid w:val="003F7779"/>
    <w:rsid w:val="003F7CAB"/>
    <w:rsid w:val="003F7E0F"/>
    <w:rsid w:val="003F7F05"/>
    <w:rsid w:val="00404F12"/>
    <w:rsid w:val="00405F64"/>
    <w:rsid w:val="004105D1"/>
    <w:rsid w:val="004112F7"/>
    <w:rsid w:val="00412B94"/>
    <w:rsid w:val="00413E5F"/>
    <w:rsid w:val="00415CC0"/>
    <w:rsid w:val="004161DC"/>
    <w:rsid w:val="00416672"/>
    <w:rsid w:val="00422970"/>
    <w:rsid w:val="00423D8A"/>
    <w:rsid w:val="00424FFF"/>
    <w:rsid w:val="00426258"/>
    <w:rsid w:val="004276A3"/>
    <w:rsid w:val="004316B9"/>
    <w:rsid w:val="00431814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1369"/>
    <w:rsid w:val="004641B3"/>
    <w:rsid w:val="004651D2"/>
    <w:rsid w:val="00465305"/>
    <w:rsid w:val="004676B8"/>
    <w:rsid w:val="00467750"/>
    <w:rsid w:val="00467E60"/>
    <w:rsid w:val="00470545"/>
    <w:rsid w:val="004752F0"/>
    <w:rsid w:val="00476502"/>
    <w:rsid w:val="004765C5"/>
    <w:rsid w:val="004823B8"/>
    <w:rsid w:val="00482AC0"/>
    <w:rsid w:val="00484773"/>
    <w:rsid w:val="00484D95"/>
    <w:rsid w:val="00484EF5"/>
    <w:rsid w:val="00485623"/>
    <w:rsid w:val="004878EA"/>
    <w:rsid w:val="004901FF"/>
    <w:rsid w:val="00490EE8"/>
    <w:rsid w:val="004925C3"/>
    <w:rsid w:val="00497ED6"/>
    <w:rsid w:val="004A1451"/>
    <w:rsid w:val="004A279B"/>
    <w:rsid w:val="004A3174"/>
    <w:rsid w:val="004A32DA"/>
    <w:rsid w:val="004A3317"/>
    <w:rsid w:val="004A348B"/>
    <w:rsid w:val="004A3C80"/>
    <w:rsid w:val="004B11C5"/>
    <w:rsid w:val="004B19C2"/>
    <w:rsid w:val="004B2720"/>
    <w:rsid w:val="004B37D8"/>
    <w:rsid w:val="004B3CB8"/>
    <w:rsid w:val="004B4F7B"/>
    <w:rsid w:val="004B7E24"/>
    <w:rsid w:val="004C05DF"/>
    <w:rsid w:val="004C0ECF"/>
    <w:rsid w:val="004C22C4"/>
    <w:rsid w:val="004C24D3"/>
    <w:rsid w:val="004C2F33"/>
    <w:rsid w:val="004C6494"/>
    <w:rsid w:val="004C6B54"/>
    <w:rsid w:val="004C715A"/>
    <w:rsid w:val="004C74F1"/>
    <w:rsid w:val="004C7647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0F9C"/>
    <w:rsid w:val="004F2C0E"/>
    <w:rsid w:val="004F4D8A"/>
    <w:rsid w:val="004F6E9A"/>
    <w:rsid w:val="0050020F"/>
    <w:rsid w:val="00503AF0"/>
    <w:rsid w:val="00504251"/>
    <w:rsid w:val="0050735C"/>
    <w:rsid w:val="00510427"/>
    <w:rsid w:val="00510798"/>
    <w:rsid w:val="00511968"/>
    <w:rsid w:val="00511A28"/>
    <w:rsid w:val="00511AE2"/>
    <w:rsid w:val="00511EB6"/>
    <w:rsid w:val="005149F7"/>
    <w:rsid w:val="00520241"/>
    <w:rsid w:val="00521044"/>
    <w:rsid w:val="005218FA"/>
    <w:rsid w:val="00523A14"/>
    <w:rsid w:val="0052462B"/>
    <w:rsid w:val="00527395"/>
    <w:rsid w:val="00527FA1"/>
    <w:rsid w:val="0053060E"/>
    <w:rsid w:val="0053092D"/>
    <w:rsid w:val="00530F06"/>
    <w:rsid w:val="00531720"/>
    <w:rsid w:val="00537003"/>
    <w:rsid w:val="00543F04"/>
    <w:rsid w:val="005442CA"/>
    <w:rsid w:val="00546C9F"/>
    <w:rsid w:val="00547849"/>
    <w:rsid w:val="0054791A"/>
    <w:rsid w:val="00547C13"/>
    <w:rsid w:val="00550AFC"/>
    <w:rsid w:val="005538D0"/>
    <w:rsid w:val="00553970"/>
    <w:rsid w:val="00553D47"/>
    <w:rsid w:val="00554411"/>
    <w:rsid w:val="005547A9"/>
    <w:rsid w:val="00555B75"/>
    <w:rsid w:val="005570EA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0D96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6C2"/>
    <w:rsid w:val="005C68B8"/>
    <w:rsid w:val="005D04CD"/>
    <w:rsid w:val="005D076B"/>
    <w:rsid w:val="005D1C7C"/>
    <w:rsid w:val="005D3768"/>
    <w:rsid w:val="005D3864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5F10"/>
    <w:rsid w:val="00616758"/>
    <w:rsid w:val="006169AB"/>
    <w:rsid w:val="00617B53"/>
    <w:rsid w:val="006200FD"/>
    <w:rsid w:val="00621273"/>
    <w:rsid w:val="00621DE0"/>
    <w:rsid w:val="006241EB"/>
    <w:rsid w:val="00625825"/>
    <w:rsid w:val="00626B71"/>
    <w:rsid w:val="0063445E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75AEE"/>
    <w:rsid w:val="00676118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5E5"/>
    <w:rsid w:val="00690C13"/>
    <w:rsid w:val="00692B49"/>
    <w:rsid w:val="00695554"/>
    <w:rsid w:val="006A1360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49C9"/>
    <w:rsid w:val="006F6C73"/>
    <w:rsid w:val="006F6F4E"/>
    <w:rsid w:val="00701294"/>
    <w:rsid w:val="007022D4"/>
    <w:rsid w:val="00703DD9"/>
    <w:rsid w:val="00706B3D"/>
    <w:rsid w:val="00706CD8"/>
    <w:rsid w:val="00711A84"/>
    <w:rsid w:val="00725792"/>
    <w:rsid w:val="007265C6"/>
    <w:rsid w:val="00731054"/>
    <w:rsid w:val="007322C2"/>
    <w:rsid w:val="0073232C"/>
    <w:rsid w:val="00734002"/>
    <w:rsid w:val="00735917"/>
    <w:rsid w:val="0073671B"/>
    <w:rsid w:val="00736CE8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1425"/>
    <w:rsid w:val="00763240"/>
    <w:rsid w:val="00764B79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87B5A"/>
    <w:rsid w:val="00787E73"/>
    <w:rsid w:val="00790FB4"/>
    <w:rsid w:val="007914D8"/>
    <w:rsid w:val="0079177A"/>
    <w:rsid w:val="00792624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45F8"/>
    <w:rsid w:val="007C5686"/>
    <w:rsid w:val="007C64D1"/>
    <w:rsid w:val="007D1307"/>
    <w:rsid w:val="007D3934"/>
    <w:rsid w:val="007D3CC8"/>
    <w:rsid w:val="007D4580"/>
    <w:rsid w:val="007D673D"/>
    <w:rsid w:val="007D7B71"/>
    <w:rsid w:val="007E166E"/>
    <w:rsid w:val="007E3B6D"/>
    <w:rsid w:val="007F0B06"/>
    <w:rsid w:val="007F0BB3"/>
    <w:rsid w:val="007F2D2A"/>
    <w:rsid w:val="007F33B1"/>
    <w:rsid w:val="007F3B29"/>
    <w:rsid w:val="007F599F"/>
    <w:rsid w:val="007F6A79"/>
    <w:rsid w:val="00800328"/>
    <w:rsid w:val="0080588D"/>
    <w:rsid w:val="0080648B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32FF6"/>
    <w:rsid w:val="00841C25"/>
    <w:rsid w:val="00841E51"/>
    <w:rsid w:val="0084425F"/>
    <w:rsid w:val="00847139"/>
    <w:rsid w:val="008475CD"/>
    <w:rsid w:val="00847987"/>
    <w:rsid w:val="00850327"/>
    <w:rsid w:val="0085258D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73DA7"/>
    <w:rsid w:val="00876A7B"/>
    <w:rsid w:val="0088082D"/>
    <w:rsid w:val="008809D6"/>
    <w:rsid w:val="00882153"/>
    <w:rsid w:val="008835D2"/>
    <w:rsid w:val="00883836"/>
    <w:rsid w:val="00884AF0"/>
    <w:rsid w:val="00885D7B"/>
    <w:rsid w:val="00886E32"/>
    <w:rsid w:val="008911C6"/>
    <w:rsid w:val="00891EBF"/>
    <w:rsid w:val="00894501"/>
    <w:rsid w:val="008A040F"/>
    <w:rsid w:val="008A0776"/>
    <w:rsid w:val="008A0E3C"/>
    <w:rsid w:val="008A472A"/>
    <w:rsid w:val="008A4E0B"/>
    <w:rsid w:val="008A60BC"/>
    <w:rsid w:val="008A710F"/>
    <w:rsid w:val="008B0D7B"/>
    <w:rsid w:val="008B229C"/>
    <w:rsid w:val="008B247A"/>
    <w:rsid w:val="008B355D"/>
    <w:rsid w:val="008B7D22"/>
    <w:rsid w:val="008C13C5"/>
    <w:rsid w:val="008C1737"/>
    <w:rsid w:val="008C3DCE"/>
    <w:rsid w:val="008C4E50"/>
    <w:rsid w:val="008C6F58"/>
    <w:rsid w:val="008C78DC"/>
    <w:rsid w:val="008D2C93"/>
    <w:rsid w:val="008D2ED5"/>
    <w:rsid w:val="008D33C9"/>
    <w:rsid w:val="008D70FA"/>
    <w:rsid w:val="008D7190"/>
    <w:rsid w:val="008D7366"/>
    <w:rsid w:val="008E14DC"/>
    <w:rsid w:val="008E1D4C"/>
    <w:rsid w:val="008E3AAD"/>
    <w:rsid w:val="008E5451"/>
    <w:rsid w:val="008E55AD"/>
    <w:rsid w:val="008E71F3"/>
    <w:rsid w:val="008F027E"/>
    <w:rsid w:val="008F0B4A"/>
    <w:rsid w:val="008F10C7"/>
    <w:rsid w:val="008F3233"/>
    <w:rsid w:val="008F3BE3"/>
    <w:rsid w:val="008F4BAA"/>
    <w:rsid w:val="008F4D37"/>
    <w:rsid w:val="008F6241"/>
    <w:rsid w:val="008F6A8C"/>
    <w:rsid w:val="008F6E61"/>
    <w:rsid w:val="00903A62"/>
    <w:rsid w:val="00903B0A"/>
    <w:rsid w:val="00904C08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328C"/>
    <w:rsid w:val="00935E16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36F1"/>
    <w:rsid w:val="00954FF7"/>
    <w:rsid w:val="0095777F"/>
    <w:rsid w:val="00965BB6"/>
    <w:rsid w:val="00966311"/>
    <w:rsid w:val="00966DA0"/>
    <w:rsid w:val="0097139E"/>
    <w:rsid w:val="009722C1"/>
    <w:rsid w:val="009735C9"/>
    <w:rsid w:val="00973C8B"/>
    <w:rsid w:val="00974179"/>
    <w:rsid w:val="00974843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05CF"/>
    <w:rsid w:val="009B2565"/>
    <w:rsid w:val="009B25D3"/>
    <w:rsid w:val="009B2A2E"/>
    <w:rsid w:val="009B2C71"/>
    <w:rsid w:val="009B378B"/>
    <w:rsid w:val="009C0ECE"/>
    <w:rsid w:val="009C1BE0"/>
    <w:rsid w:val="009C1F91"/>
    <w:rsid w:val="009C2E86"/>
    <w:rsid w:val="009C54D7"/>
    <w:rsid w:val="009C5636"/>
    <w:rsid w:val="009C56BC"/>
    <w:rsid w:val="009C5748"/>
    <w:rsid w:val="009C65A8"/>
    <w:rsid w:val="009D3533"/>
    <w:rsid w:val="009D5813"/>
    <w:rsid w:val="009D6DA7"/>
    <w:rsid w:val="009E1B33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7332"/>
    <w:rsid w:val="00A02199"/>
    <w:rsid w:val="00A0226A"/>
    <w:rsid w:val="00A02C11"/>
    <w:rsid w:val="00A03477"/>
    <w:rsid w:val="00A04A0E"/>
    <w:rsid w:val="00A05CAF"/>
    <w:rsid w:val="00A06ADE"/>
    <w:rsid w:val="00A0792F"/>
    <w:rsid w:val="00A07B58"/>
    <w:rsid w:val="00A117F0"/>
    <w:rsid w:val="00A125FC"/>
    <w:rsid w:val="00A141F6"/>
    <w:rsid w:val="00A1474C"/>
    <w:rsid w:val="00A168E1"/>
    <w:rsid w:val="00A2065E"/>
    <w:rsid w:val="00A24555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4768A"/>
    <w:rsid w:val="00A51851"/>
    <w:rsid w:val="00A52250"/>
    <w:rsid w:val="00A5272C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54C"/>
    <w:rsid w:val="00A70B8A"/>
    <w:rsid w:val="00A70ED1"/>
    <w:rsid w:val="00A71903"/>
    <w:rsid w:val="00A74213"/>
    <w:rsid w:val="00A75250"/>
    <w:rsid w:val="00A76CFB"/>
    <w:rsid w:val="00A84921"/>
    <w:rsid w:val="00A8675D"/>
    <w:rsid w:val="00A8768C"/>
    <w:rsid w:val="00A9266A"/>
    <w:rsid w:val="00A92CD1"/>
    <w:rsid w:val="00A934CC"/>
    <w:rsid w:val="00A967FA"/>
    <w:rsid w:val="00A97280"/>
    <w:rsid w:val="00AA17B5"/>
    <w:rsid w:val="00AA262C"/>
    <w:rsid w:val="00AA2D6D"/>
    <w:rsid w:val="00AA34BC"/>
    <w:rsid w:val="00AB0ED3"/>
    <w:rsid w:val="00AB24D2"/>
    <w:rsid w:val="00AB37B0"/>
    <w:rsid w:val="00AB50EE"/>
    <w:rsid w:val="00AB6016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44A1"/>
    <w:rsid w:val="00AD4CE4"/>
    <w:rsid w:val="00AD66D5"/>
    <w:rsid w:val="00AD66F8"/>
    <w:rsid w:val="00AD6884"/>
    <w:rsid w:val="00AE08A7"/>
    <w:rsid w:val="00AE0C25"/>
    <w:rsid w:val="00AE1ACB"/>
    <w:rsid w:val="00AE22EE"/>
    <w:rsid w:val="00AE38F6"/>
    <w:rsid w:val="00AE3F90"/>
    <w:rsid w:val="00AF03D1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076C9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36FD"/>
    <w:rsid w:val="00B277BA"/>
    <w:rsid w:val="00B30788"/>
    <w:rsid w:val="00B30949"/>
    <w:rsid w:val="00B361D9"/>
    <w:rsid w:val="00B3731E"/>
    <w:rsid w:val="00B415A0"/>
    <w:rsid w:val="00B46F99"/>
    <w:rsid w:val="00B47576"/>
    <w:rsid w:val="00B526E9"/>
    <w:rsid w:val="00B544A2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5499"/>
    <w:rsid w:val="00B663FA"/>
    <w:rsid w:val="00B6746C"/>
    <w:rsid w:val="00B67F9D"/>
    <w:rsid w:val="00B70098"/>
    <w:rsid w:val="00B706A1"/>
    <w:rsid w:val="00B7182C"/>
    <w:rsid w:val="00B71D75"/>
    <w:rsid w:val="00B7204D"/>
    <w:rsid w:val="00B73765"/>
    <w:rsid w:val="00B73C50"/>
    <w:rsid w:val="00B75AAC"/>
    <w:rsid w:val="00B77658"/>
    <w:rsid w:val="00B805D3"/>
    <w:rsid w:val="00B805EE"/>
    <w:rsid w:val="00B817D2"/>
    <w:rsid w:val="00B84ED5"/>
    <w:rsid w:val="00B859A8"/>
    <w:rsid w:val="00B90528"/>
    <w:rsid w:val="00B9188E"/>
    <w:rsid w:val="00B932EF"/>
    <w:rsid w:val="00B93D1F"/>
    <w:rsid w:val="00B93DAF"/>
    <w:rsid w:val="00B953E9"/>
    <w:rsid w:val="00B965DC"/>
    <w:rsid w:val="00B96A27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81E"/>
    <w:rsid w:val="00BC3A3A"/>
    <w:rsid w:val="00BC3DF3"/>
    <w:rsid w:val="00BC40DC"/>
    <w:rsid w:val="00BC6B23"/>
    <w:rsid w:val="00BC76A0"/>
    <w:rsid w:val="00BD1D33"/>
    <w:rsid w:val="00BD322F"/>
    <w:rsid w:val="00BD3246"/>
    <w:rsid w:val="00BD34B6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BF6C06"/>
    <w:rsid w:val="00C01BB6"/>
    <w:rsid w:val="00C04622"/>
    <w:rsid w:val="00C047DB"/>
    <w:rsid w:val="00C06575"/>
    <w:rsid w:val="00C07C2F"/>
    <w:rsid w:val="00C121FF"/>
    <w:rsid w:val="00C12A36"/>
    <w:rsid w:val="00C1362D"/>
    <w:rsid w:val="00C1407F"/>
    <w:rsid w:val="00C15514"/>
    <w:rsid w:val="00C15A4B"/>
    <w:rsid w:val="00C178BE"/>
    <w:rsid w:val="00C179C1"/>
    <w:rsid w:val="00C20693"/>
    <w:rsid w:val="00C22CFD"/>
    <w:rsid w:val="00C26908"/>
    <w:rsid w:val="00C27522"/>
    <w:rsid w:val="00C31BAE"/>
    <w:rsid w:val="00C3240D"/>
    <w:rsid w:val="00C36CAA"/>
    <w:rsid w:val="00C40C35"/>
    <w:rsid w:val="00C412BF"/>
    <w:rsid w:val="00C43646"/>
    <w:rsid w:val="00C44ABB"/>
    <w:rsid w:val="00C45C53"/>
    <w:rsid w:val="00C45D0F"/>
    <w:rsid w:val="00C45F53"/>
    <w:rsid w:val="00C51F41"/>
    <w:rsid w:val="00C52BA5"/>
    <w:rsid w:val="00C57D83"/>
    <w:rsid w:val="00C60621"/>
    <w:rsid w:val="00C60747"/>
    <w:rsid w:val="00C61413"/>
    <w:rsid w:val="00C640F1"/>
    <w:rsid w:val="00C64201"/>
    <w:rsid w:val="00C66233"/>
    <w:rsid w:val="00C66B30"/>
    <w:rsid w:val="00C70B11"/>
    <w:rsid w:val="00C71F79"/>
    <w:rsid w:val="00C72471"/>
    <w:rsid w:val="00C742C1"/>
    <w:rsid w:val="00C75E19"/>
    <w:rsid w:val="00C77C1F"/>
    <w:rsid w:val="00C8518C"/>
    <w:rsid w:val="00C86E06"/>
    <w:rsid w:val="00C87F64"/>
    <w:rsid w:val="00C93B7B"/>
    <w:rsid w:val="00C948BC"/>
    <w:rsid w:val="00C96365"/>
    <w:rsid w:val="00CA2925"/>
    <w:rsid w:val="00CA3884"/>
    <w:rsid w:val="00CA575F"/>
    <w:rsid w:val="00CA5790"/>
    <w:rsid w:val="00CA6A7B"/>
    <w:rsid w:val="00CA7D35"/>
    <w:rsid w:val="00CB0AA5"/>
    <w:rsid w:val="00CB0FAB"/>
    <w:rsid w:val="00CB19A8"/>
    <w:rsid w:val="00CB2397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0AE"/>
    <w:rsid w:val="00CD1612"/>
    <w:rsid w:val="00CD3F6B"/>
    <w:rsid w:val="00CD4338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E7A3D"/>
    <w:rsid w:val="00CF5F4D"/>
    <w:rsid w:val="00CF7A36"/>
    <w:rsid w:val="00CF7CD8"/>
    <w:rsid w:val="00D0050B"/>
    <w:rsid w:val="00D02AA3"/>
    <w:rsid w:val="00D05118"/>
    <w:rsid w:val="00D06D67"/>
    <w:rsid w:val="00D100C0"/>
    <w:rsid w:val="00D172AE"/>
    <w:rsid w:val="00D200F0"/>
    <w:rsid w:val="00D21140"/>
    <w:rsid w:val="00D2132E"/>
    <w:rsid w:val="00D2152F"/>
    <w:rsid w:val="00D21DE9"/>
    <w:rsid w:val="00D225C1"/>
    <w:rsid w:val="00D247CC"/>
    <w:rsid w:val="00D24BE0"/>
    <w:rsid w:val="00D24F3F"/>
    <w:rsid w:val="00D27873"/>
    <w:rsid w:val="00D30AD2"/>
    <w:rsid w:val="00D30E2C"/>
    <w:rsid w:val="00D32B20"/>
    <w:rsid w:val="00D33723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1754"/>
    <w:rsid w:val="00D42350"/>
    <w:rsid w:val="00D426D4"/>
    <w:rsid w:val="00D427D2"/>
    <w:rsid w:val="00D4325D"/>
    <w:rsid w:val="00D445FE"/>
    <w:rsid w:val="00D44C00"/>
    <w:rsid w:val="00D452E3"/>
    <w:rsid w:val="00D45899"/>
    <w:rsid w:val="00D45984"/>
    <w:rsid w:val="00D4680F"/>
    <w:rsid w:val="00D46D1F"/>
    <w:rsid w:val="00D50184"/>
    <w:rsid w:val="00D5029F"/>
    <w:rsid w:val="00D50AC9"/>
    <w:rsid w:val="00D51E44"/>
    <w:rsid w:val="00D533FC"/>
    <w:rsid w:val="00D571F0"/>
    <w:rsid w:val="00D61D9A"/>
    <w:rsid w:val="00D64747"/>
    <w:rsid w:val="00D71847"/>
    <w:rsid w:val="00D721D9"/>
    <w:rsid w:val="00D73E5B"/>
    <w:rsid w:val="00D73F4A"/>
    <w:rsid w:val="00D75161"/>
    <w:rsid w:val="00D75373"/>
    <w:rsid w:val="00D75FC5"/>
    <w:rsid w:val="00D77E88"/>
    <w:rsid w:val="00D83E9B"/>
    <w:rsid w:val="00D854BB"/>
    <w:rsid w:val="00D87C7D"/>
    <w:rsid w:val="00D9013D"/>
    <w:rsid w:val="00D906FB"/>
    <w:rsid w:val="00D930A3"/>
    <w:rsid w:val="00D947DC"/>
    <w:rsid w:val="00D96AD1"/>
    <w:rsid w:val="00DA03A2"/>
    <w:rsid w:val="00DA0AC7"/>
    <w:rsid w:val="00DA2BD9"/>
    <w:rsid w:val="00DA3654"/>
    <w:rsid w:val="00DA7426"/>
    <w:rsid w:val="00DA7F1E"/>
    <w:rsid w:val="00DB0577"/>
    <w:rsid w:val="00DB22E3"/>
    <w:rsid w:val="00DB4951"/>
    <w:rsid w:val="00DB5093"/>
    <w:rsid w:val="00DB6922"/>
    <w:rsid w:val="00DB6CC9"/>
    <w:rsid w:val="00DC085C"/>
    <w:rsid w:val="00DC0AF4"/>
    <w:rsid w:val="00DC10B7"/>
    <w:rsid w:val="00DC3E4B"/>
    <w:rsid w:val="00DC7B52"/>
    <w:rsid w:val="00DD0F42"/>
    <w:rsid w:val="00DD1342"/>
    <w:rsid w:val="00DD1487"/>
    <w:rsid w:val="00DD4338"/>
    <w:rsid w:val="00DD4B75"/>
    <w:rsid w:val="00DD4E22"/>
    <w:rsid w:val="00DD53B7"/>
    <w:rsid w:val="00DD6377"/>
    <w:rsid w:val="00DE1BD4"/>
    <w:rsid w:val="00DE21F3"/>
    <w:rsid w:val="00DE2CFF"/>
    <w:rsid w:val="00DE33D4"/>
    <w:rsid w:val="00DE3B1F"/>
    <w:rsid w:val="00DE4B10"/>
    <w:rsid w:val="00DE56AE"/>
    <w:rsid w:val="00DE6181"/>
    <w:rsid w:val="00DE61C2"/>
    <w:rsid w:val="00DE6B9A"/>
    <w:rsid w:val="00DF1509"/>
    <w:rsid w:val="00DF1CF4"/>
    <w:rsid w:val="00DF22BC"/>
    <w:rsid w:val="00DF2EF4"/>
    <w:rsid w:val="00DF48F9"/>
    <w:rsid w:val="00DF7AF5"/>
    <w:rsid w:val="00DF7EFE"/>
    <w:rsid w:val="00E020D2"/>
    <w:rsid w:val="00E02907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1D31"/>
    <w:rsid w:val="00E15CBF"/>
    <w:rsid w:val="00E17571"/>
    <w:rsid w:val="00E23EA7"/>
    <w:rsid w:val="00E24B64"/>
    <w:rsid w:val="00E25997"/>
    <w:rsid w:val="00E3077B"/>
    <w:rsid w:val="00E31633"/>
    <w:rsid w:val="00E3291C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4704C"/>
    <w:rsid w:val="00E501CB"/>
    <w:rsid w:val="00E5053C"/>
    <w:rsid w:val="00E514A5"/>
    <w:rsid w:val="00E51FE5"/>
    <w:rsid w:val="00E54060"/>
    <w:rsid w:val="00E54AB9"/>
    <w:rsid w:val="00E56F04"/>
    <w:rsid w:val="00E61DC1"/>
    <w:rsid w:val="00E634F1"/>
    <w:rsid w:val="00E6410C"/>
    <w:rsid w:val="00E65915"/>
    <w:rsid w:val="00E71979"/>
    <w:rsid w:val="00E728DE"/>
    <w:rsid w:val="00E729B5"/>
    <w:rsid w:val="00E73502"/>
    <w:rsid w:val="00E7359D"/>
    <w:rsid w:val="00E749D3"/>
    <w:rsid w:val="00E80262"/>
    <w:rsid w:val="00E80C45"/>
    <w:rsid w:val="00E812C1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3A9E"/>
    <w:rsid w:val="00EA44FA"/>
    <w:rsid w:val="00EA4FC8"/>
    <w:rsid w:val="00EA5A1D"/>
    <w:rsid w:val="00EB0AAE"/>
    <w:rsid w:val="00EB2556"/>
    <w:rsid w:val="00EB5354"/>
    <w:rsid w:val="00EB5713"/>
    <w:rsid w:val="00EB6849"/>
    <w:rsid w:val="00EB6E45"/>
    <w:rsid w:val="00EC0A4C"/>
    <w:rsid w:val="00EC127F"/>
    <w:rsid w:val="00EC189E"/>
    <w:rsid w:val="00EC4968"/>
    <w:rsid w:val="00EC506D"/>
    <w:rsid w:val="00EC637F"/>
    <w:rsid w:val="00EC6E70"/>
    <w:rsid w:val="00EC79DD"/>
    <w:rsid w:val="00ED1C08"/>
    <w:rsid w:val="00ED3FEC"/>
    <w:rsid w:val="00ED4ED1"/>
    <w:rsid w:val="00ED5095"/>
    <w:rsid w:val="00ED6AD6"/>
    <w:rsid w:val="00ED7BCC"/>
    <w:rsid w:val="00EE03BE"/>
    <w:rsid w:val="00EE07BF"/>
    <w:rsid w:val="00EE085B"/>
    <w:rsid w:val="00EE0A9E"/>
    <w:rsid w:val="00EE0F76"/>
    <w:rsid w:val="00EE1F36"/>
    <w:rsid w:val="00EE6F2B"/>
    <w:rsid w:val="00EE6F4D"/>
    <w:rsid w:val="00EF0575"/>
    <w:rsid w:val="00EF3BEA"/>
    <w:rsid w:val="00EF591D"/>
    <w:rsid w:val="00EF641B"/>
    <w:rsid w:val="00EF75F5"/>
    <w:rsid w:val="00F00851"/>
    <w:rsid w:val="00F00ADD"/>
    <w:rsid w:val="00F02F88"/>
    <w:rsid w:val="00F05780"/>
    <w:rsid w:val="00F113A3"/>
    <w:rsid w:val="00F11F13"/>
    <w:rsid w:val="00F14206"/>
    <w:rsid w:val="00F14499"/>
    <w:rsid w:val="00F1637B"/>
    <w:rsid w:val="00F2026C"/>
    <w:rsid w:val="00F20DF6"/>
    <w:rsid w:val="00F22258"/>
    <w:rsid w:val="00F228D5"/>
    <w:rsid w:val="00F23525"/>
    <w:rsid w:val="00F26E71"/>
    <w:rsid w:val="00F27382"/>
    <w:rsid w:val="00F32CCE"/>
    <w:rsid w:val="00F3370C"/>
    <w:rsid w:val="00F3540A"/>
    <w:rsid w:val="00F3555E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5197"/>
    <w:rsid w:val="00F55570"/>
    <w:rsid w:val="00F56816"/>
    <w:rsid w:val="00F60246"/>
    <w:rsid w:val="00F60BDE"/>
    <w:rsid w:val="00F620CA"/>
    <w:rsid w:val="00F62187"/>
    <w:rsid w:val="00F64C0D"/>
    <w:rsid w:val="00F7474A"/>
    <w:rsid w:val="00F76F87"/>
    <w:rsid w:val="00F7774F"/>
    <w:rsid w:val="00F80148"/>
    <w:rsid w:val="00F8330D"/>
    <w:rsid w:val="00F842C3"/>
    <w:rsid w:val="00F84B85"/>
    <w:rsid w:val="00F84FC9"/>
    <w:rsid w:val="00F92A1A"/>
    <w:rsid w:val="00F92E6F"/>
    <w:rsid w:val="00F9405F"/>
    <w:rsid w:val="00F94C8C"/>
    <w:rsid w:val="00F96395"/>
    <w:rsid w:val="00F96B4A"/>
    <w:rsid w:val="00F97373"/>
    <w:rsid w:val="00FA1661"/>
    <w:rsid w:val="00FA37F0"/>
    <w:rsid w:val="00FA3B2F"/>
    <w:rsid w:val="00FA4778"/>
    <w:rsid w:val="00FA47DE"/>
    <w:rsid w:val="00FA6964"/>
    <w:rsid w:val="00FB0C9E"/>
    <w:rsid w:val="00FB0FBA"/>
    <w:rsid w:val="00FB1419"/>
    <w:rsid w:val="00FB2C49"/>
    <w:rsid w:val="00FB3D86"/>
    <w:rsid w:val="00FB3DEB"/>
    <w:rsid w:val="00FB6788"/>
    <w:rsid w:val="00FB68DB"/>
    <w:rsid w:val="00FC0704"/>
    <w:rsid w:val="00FC19B4"/>
    <w:rsid w:val="00FC371C"/>
    <w:rsid w:val="00FC3943"/>
    <w:rsid w:val="00FC4CBA"/>
    <w:rsid w:val="00FC5D93"/>
    <w:rsid w:val="00FC7607"/>
    <w:rsid w:val="00FD2B0F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7B6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60030,#009fd2,#69f,#9cf,#ccecff"/>
    </o:shapedefaults>
    <o:shapelayout v:ext="edit">
      <o:idmap v:ext="edit" data="1"/>
    </o:shapelayout>
  </w:shapeDefaults>
  <w:decimalSymbol w:val=","/>
  <w:listSeparator w:val=";"/>
  <w15:docId w15:val="{4D4B1072-047F-42F1-B780-4501C1DEA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rFonts w:ascii="Arial" w:hAnsi="Arial" w:cs="Arial"/>
      <w:b/>
      <w:sz w:val="22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C72471"/>
    <w:pPr>
      <w:numPr>
        <w:numId w:val="6"/>
      </w:numPr>
      <w:tabs>
        <w:tab w:val="left" w:pos="426"/>
      </w:tabs>
      <w:spacing w:after="120"/>
      <w:ind w:left="425" w:hanging="425"/>
    </w:pPr>
    <w:rPr>
      <w:rFonts w:cs="Arial"/>
      <w:b/>
      <w:sz w:val="20"/>
      <w:szCs w:val="20"/>
    </w:rPr>
  </w:style>
  <w:style w:type="paragraph" w:customStyle="1" w:styleId="05Enunciadoapartados">
    <w:name w:val="05 Enunciado apartados"/>
    <w:basedOn w:val="Normal"/>
    <w:link w:val="05EnunciadoapartadosCar"/>
    <w:qFormat/>
    <w:rsid w:val="009F7332"/>
    <w:pPr>
      <w:numPr>
        <w:numId w:val="4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5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character" w:styleId="Textodelmarcadordeposicin">
    <w:name w:val="Placeholder Text"/>
    <w:basedOn w:val="Fuentedeprrafopredeter"/>
    <w:uiPriority w:val="99"/>
    <w:semiHidden/>
    <w:rsid w:val="000237FA"/>
    <w:rPr>
      <w:color w:val="808080"/>
    </w:rPr>
  </w:style>
  <w:style w:type="paragraph" w:styleId="Prrafodelista">
    <w:name w:val="List Paragraph"/>
    <w:basedOn w:val="Normal"/>
    <w:uiPriority w:val="34"/>
    <w:qFormat/>
    <w:rsid w:val="00676118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semiHidden/>
    <w:unhideWhenUsed/>
    <w:rsid w:val="0024444D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semiHidden/>
    <w:rsid w:val="0024444D"/>
    <w:rPr>
      <w:rFonts w:ascii="Arial" w:hAnsi="Arial"/>
      <w:sz w:val="22"/>
      <w:szCs w:val="24"/>
      <w:lang w:val="es-ES_tradnl"/>
    </w:rPr>
  </w:style>
  <w:style w:type="paragraph" w:customStyle="1" w:styleId="Default">
    <w:name w:val="Default"/>
    <w:rsid w:val="003A7BFE"/>
    <w:pPr>
      <w:autoSpaceDE w:val="0"/>
      <w:autoSpaceDN w:val="0"/>
      <w:adjustRightInd w:val="0"/>
    </w:pPr>
    <w:rPr>
      <w:rFonts w:ascii="UnitOT-Regular" w:hAnsi="UnitOT-Regular" w:cs="UnitOT-Regular"/>
      <w:color w:val="000000"/>
      <w:sz w:val="24"/>
      <w:szCs w:val="24"/>
    </w:rPr>
  </w:style>
  <w:style w:type="character" w:customStyle="1" w:styleId="MTConvertedEquation">
    <w:name w:val="MTConvertedEquation"/>
    <w:basedOn w:val="Fuentedeprrafopredeter"/>
    <w:rsid w:val="00C72471"/>
    <w:rPr>
      <w:rFonts w:cs="Arial"/>
      <w:sz w:val="20"/>
      <w:szCs w:val="20"/>
    </w:rPr>
  </w:style>
  <w:style w:type="paragraph" w:customStyle="1" w:styleId="MTDisplayEquation">
    <w:name w:val="MTDisplayEquation"/>
    <w:basedOn w:val="05Enunciadoapartados"/>
    <w:next w:val="Normal"/>
    <w:link w:val="MTDisplayEquationCar"/>
    <w:rsid w:val="00C72471"/>
    <w:pPr>
      <w:numPr>
        <w:ilvl w:val="1"/>
        <w:numId w:val="6"/>
      </w:numPr>
      <w:tabs>
        <w:tab w:val="clear" w:pos="425"/>
        <w:tab w:val="clear" w:pos="567"/>
        <w:tab w:val="clear" w:pos="2268"/>
        <w:tab w:val="clear" w:pos="4536"/>
        <w:tab w:val="clear" w:pos="6804"/>
        <w:tab w:val="center" w:pos="6040"/>
        <w:tab w:val="right" w:pos="10200"/>
      </w:tabs>
    </w:pPr>
  </w:style>
  <w:style w:type="character" w:customStyle="1" w:styleId="05EnunciadoapartadosCar">
    <w:name w:val="05 Enunciado apartados Car"/>
    <w:basedOn w:val="Fuentedeprrafopredeter"/>
    <w:link w:val="05Enunciadoapartados"/>
    <w:rsid w:val="00C72471"/>
    <w:rPr>
      <w:rFonts w:ascii="Arial" w:hAnsi="Arial" w:cs="Arial"/>
      <w:sz w:val="22"/>
      <w:szCs w:val="18"/>
      <w:lang w:val="es-ES_tradnl"/>
    </w:rPr>
  </w:style>
  <w:style w:type="character" w:customStyle="1" w:styleId="MTDisplayEquationCar">
    <w:name w:val="MTDisplayEquation Car"/>
    <w:basedOn w:val="05EnunciadoapartadosCar"/>
    <w:link w:val="MTDisplayEquation"/>
    <w:rsid w:val="00C72471"/>
    <w:rPr>
      <w:rFonts w:ascii="Arial" w:hAnsi="Arial" w:cs="Arial"/>
      <w:sz w:val="22"/>
      <w:szCs w:val="18"/>
      <w:lang w:val="es-ES_trad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0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8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4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52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54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0426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511442">
                      <w:marLeft w:val="0"/>
                      <w:marRight w:val="0"/>
                      <w:marTop w:val="0"/>
                      <w:marBottom w:val="13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06889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45084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979257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03974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402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03869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4339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8948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24595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2562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40471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40338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72559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53465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72180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61586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825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18571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6087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32345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39511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07873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52536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72549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1712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8457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95060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252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0340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92034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84683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58088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74260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85756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06838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35315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17287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99156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10485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81564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93099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0519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3677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7385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95501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10387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207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31330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04604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88365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4746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0619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010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4815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7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6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25.jpeg"/><Relationship Id="rId2" Type="http://schemas.openxmlformats.org/officeDocument/2006/relationships/image" Target="cid:image031.jpg@01D030B9.BC43B020" TargetMode="External"/><Relationship Id="rId1" Type="http://schemas.openxmlformats.org/officeDocument/2006/relationships/image" Target="media/image2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Tema de Office">
  <a:themeElements>
    <a:clrScheme name="Chincheta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28F1A2-41D0-4307-99D6-26AC80EAA2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3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nsolidación. Resolución de sistemas de ecuaciones</vt:lpstr>
    </vt:vector>
  </TitlesOfParts>
  <Company>Grupo Editorial SM</Company>
  <LinksUpToDate>false</LinksUpToDate>
  <CharactersWithSpaces>999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olidación. Resolución de sistemas de ecuaciones</dc:title>
  <dc:creator>aandres</dc:creator>
  <cp:lastModifiedBy>A03718</cp:lastModifiedBy>
  <cp:revision>2</cp:revision>
  <cp:lastPrinted>2015-06-01T10:43:00Z</cp:lastPrinted>
  <dcterms:created xsi:type="dcterms:W3CDTF">2020-03-17T17:16:00Z</dcterms:created>
  <dcterms:modified xsi:type="dcterms:W3CDTF">2020-03-17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